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EB0" w:rsidRPr="00A70839" w:rsidRDefault="000A1475" w:rsidP="000A1475">
      <w:pPr>
        <w:spacing w:after="0"/>
        <w:rPr>
          <w:rFonts w:ascii="Comic Sans MS" w:hAnsi="Comic Sans MS"/>
          <w:b/>
          <w:sz w:val="16"/>
          <w:szCs w:val="16"/>
        </w:rPr>
      </w:pPr>
      <w:bookmarkStart w:id="0" w:name="_GoBack"/>
      <w:bookmarkEnd w:id="0"/>
      <w:r>
        <w:rPr>
          <w:rFonts w:ascii="Comic Sans MS" w:hAnsi="Comic Sans MS"/>
          <w:b/>
        </w:rPr>
        <w:t>Person A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Person B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</w:p>
    <w:p w:rsidR="000A1475" w:rsidRDefault="00E70F98" w:rsidP="000A1475">
      <w:pPr>
        <w:spacing w:after="0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Solving Logarithmic</w:t>
      </w:r>
      <w:r w:rsidR="008969B7">
        <w:rPr>
          <w:rFonts w:ascii="Comic Sans MS" w:hAnsi="Comic Sans MS"/>
          <w:b/>
        </w:rPr>
        <w:t xml:space="preserve"> Equations</w:t>
      </w:r>
      <w:r w:rsidR="002C26D8">
        <w:rPr>
          <w:rFonts w:ascii="Comic Sans MS" w:hAnsi="Comic Sans MS"/>
          <w:b/>
        </w:rPr>
        <w:t xml:space="preserve"> Row</w:t>
      </w:r>
      <w:r w:rsidR="000A1475">
        <w:rPr>
          <w:rFonts w:ascii="Comic Sans MS" w:hAnsi="Comic Sans MS"/>
          <w:b/>
        </w:rPr>
        <w:t xml:space="preserve"> Game</w:t>
      </w:r>
    </w:p>
    <w:p w:rsidR="0047339E" w:rsidRPr="0047339E" w:rsidRDefault="0047339E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AC39F6" w:rsidRDefault="00E70F98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Person A solves the equations</w:t>
      </w:r>
      <w:r w:rsidR="000A1475" w:rsidRPr="00AC39F6">
        <w:rPr>
          <w:rFonts w:ascii="Comic Sans MS" w:hAnsi="Comic Sans MS"/>
          <w:sz w:val="20"/>
          <w:szCs w:val="20"/>
        </w:rPr>
        <w:t xml:space="preserve"> in column A wh</w:t>
      </w:r>
      <w:r>
        <w:rPr>
          <w:rFonts w:ascii="Comic Sans MS" w:hAnsi="Comic Sans MS"/>
          <w:sz w:val="20"/>
          <w:szCs w:val="20"/>
        </w:rPr>
        <w:t>ile person B solves the equations</w:t>
      </w:r>
      <w:r w:rsidR="000A1475" w:rsidRPr="00AC39F6">
        <w:rPr>
          <w:rFonts w:ascii="Comic Sans MS" w:hAnsi="Comic Sans MS"/>
          <w:sz w:val="20"/>
          <w:szCs w:val="20"/>
        </w:rPr>
        <w:t xml:space="preserve"> in column B.</w:t>
      </w:r>
    </w:p>
    <w:p w:rsidR="000A1475" w:rsidRPr="00AC39F6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As you finish each problem, check your answer with the other person.</w:t>
      </w:r>
    </w:p>
    <w:p w:rsidR="000A1475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The answers should be the same.  If they are not, you must work together to find your mistake.</w:t>
      </w:r>
    </w:p>
    <w:p w:rsidR="00C17F4D" w:rsidRDefault="00C17F4D" w:rsidP="00C17F4D">
      <w:pPr>
        <w:spacing w:after="0"/>
        <w:jc w:val="center"/>
        <w:rPr>
          <w:rFonts w:ascii="Comic Sans MS" w:hAnsi="Comic Sans MS"/>
          <w:b/>
          <w:sz w:val="20"/>
          <w:szCs w:val="20"/>
        </w:rPr>
      </w:pPr>
      <w:r w:rsidRPr="00C17F4D">
        <w:rPr>
          <w:rFonts w:ascii="Comic Sans MS" w:hAnsi="Comic Sans MS"/>
          <w:b/>
          <w:sz w:val="20"/>
          <w:szCs w:val="20"/>
        </w:rPr>
        <w:t xml:space="preserve">Note:  Question #7 yields 2 solutions.  The question in </w:t>
      </w:r>
      <w:r>
        <w:rPr>
          <w:rFonts w:ascii="Comic Sans MS" w:hAnsi="Comic Sans MS"/>
          <w:b/>
          <w:sz w:val="20"/>
          <w:szCs w:val="20"/>
        </w:rPr>
        <w:t>column A has an extraneous root whereas</w:t>
      </w:r>
    </w:p>
    <w:p w:rsidR="00C17F4D" w:rsidRPr="00C17F4D" w:rsidRDefault="00C17F4D" w:rsidP="00C17F4D">
      <w:pPr>
        <w:spacing w:after="0"/>
        <w:jc w:val="center"/>
        <w:rPr>
          <w:rFonts w:ascii="Comic Sans MS" w:hAnsi="Comic Sans MS"/>
          <w:b/>
          <w:sz w:val="20"/>
          <w:szCs w:val="20"/>
        </w:rPr>
      </w:pPr>
      <w:r w:rsidRPr="00C17F4D">
        <w:rPr>
          <w:rFonts w:ascii="Comic Sans MS" w:hAnsi="Comic Sans MS"/>
          <w:b/>
          <w:sz w:val="20"/>
          <w:szCs w:val="20"/>
        </w:rPr>
        <w:t>there are no extraneous roots for the question in column B.  Discuss why with your partner.</w:t>
      </w:r>
    </w:p>
    <w:p w:rsidR="008969B7" w:rsidRDefault="008969B7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F71858" w:rsidRDefault="00F71858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47339E" w:rsidRDefault="0047339E" w:rsidP="000A1475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                             </w:t>
      </w:r>
      <w:r w:rsidRPr="0047339E">
        <w:rPr>
          <w:rFonts w:ascii="Comic Sans MS" w:hAnsi="Comic Sans MS"/>
          <w:b/>
        </w:rPr>
        <w:t>Column A</w:t>
      </w:r>
      <w:r>
        <w:rPr>
          <w:rFonts w:ascii="Comic Sans MS" w:hAnsi="Comic Sans MS"/>
          <w:b/>
        </w:rPr>
        <w:t xml:space="preserve">                                                Column 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30"/>
        <w:gridCol w:w="5586"/>
      </w:tblGrid>
      <w:tr w:rsidR="000A1475" w:rsidRPr="00A9669A" w:rsidTr="008969B7">
        <w:tc>
          <w:tcPr>
            <w:tcW w:w="5430" w:type="dxa"/>
          </w:tcPr>
          <w:p w:rsidR="000A4ED3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6137DA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2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18pt" o:ole="">
                  <v:imagedata r:id="rId5" o:title=""/>
                </v:shape>
                <o:OLEObject Type="Embed" ProgID="Equation.DSMT4" ShapeID="_x0000_i1025" DrawAspect="Content" ObjectID="_1572236765" r:id="rId6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47339E" w:rsidRPr="0047339E" w:rsidRDefault="008969B7" w:rsidP="00DF4EB0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F71858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2160" w:dyaOrig="340">
                <v:shape id="_x0000_i1026" type="#_x0000_t75" style="width:108pt;height:18pt" o:ole="">
                  <v:imagedata r:id="rId7" o:title=""/>
                </v:shape>
                <o:OLEObject Type="Embed" ProgID="Equation.DSMT4" ShapeID="_x0000_i1026" DrawAspect="Content" ObjectID="_1572236766" r:id="rId8"/>
              </w:object>
            </w:r>
          </w:p>
        </w:tc>
      </w:tr>
      <w:tr w:rsidR="000A1475" w:rsidRPr="00A9669A" w:rsidTr="008969B7">
        <w:tc>
          <w:tcPr>
            <w:tcW w:w="5430" w:type="dxa"/>
          </w:tcPr>
          <w:p w:rsidR="000A1475" w:rsidRDefault="008969B7" w:rsidP="008969B7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 </w:t>
            </w:r>
            <w:r w:rsidR="00DF4EB0" w:rsidRPr="00DF4EB0">
              <w:rPr>
                <w:rFonts w:ascii="Comic Sans MS" w:hAnsi="Comic Sans MS"/>
                <w:position w:val="-20"/>
                <w:sz w:val="20"/>
                <w:szCs w:val="20"/>
              </w:rPr>
              <w:object w:dxaOrig="1640" w:dyaOrig="560">
                <v:shape id="_x0000_i1027" type="#_x0000_t75" style="width:82.5pt;height:28.5pt" o:ole="">
                  <v:imagedata r:id="rId9" o:title=""/>
                </v:shape>
                <o:OLEObject Type="Embed" ProgID="Equation.DSMT4" ShapeID="_x0000_i1027" DrawAspect="Content" ObjectID="_1572236767" r:id="rId10"/>
              </w:object>
            </w:r>
          </w:p>
          <w:p w:rsidR="00DF4EB0" w:rsidRDefault="00DF4EB0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Pr="00A9669A" w:rsidRDefault="00DF4EB0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520" w:dyaOrig="340">
                <v:shape id="_x0000_i1028" type="#_x0000_t75" style="width:75.75pt;height:18pt" o:ole="">
                  <v:imagedata r:id="rId11" o:title=""/>
                </v:shape>
                <o:OLEObject Type="Embed" ProgID="Equation.DSMT4" ShapeID="_x0000_i1028" DrawAspect="Content" ObjectID="_1572236768" r:id="rId12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969B7" w:rsidRPr="00A9669A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0A4ED3" w:rsidRPr="00A9669A" w:rsidTr="008969B7">
        <w:tc>
          <w:tcPr>
            <w:tcW w:w="5430" w:type="dxa"/>
          </w:tcPr>
          <w:p w:rsidR="000B5F3E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  </w:t>
            </w:r>
            <w:r w:rsidR="006137DA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540" w:dyaOrig="340">
                <v:shape id="_x0000_i1029" type="#_x0000_t75" style="width:76.5pt;height:18pt" o:ole="">
                  <v:imagedata r:id="rId13" o:title=""/>
                </v:shape>
                <o:OLEObject Type="Embed" ProgID="Equation.DSMT4" ShapeID="_x0000_i1029" DrawAspect="Content" ObjectID="_1572236769" r:id="rId14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F71858">
              <w:rPr>
                <w:rFonts w:ascii="Comic Sans MS" w:hAnsi="Comic Sans MS"/>
                <w:position w:val="-22"/>
                <w:sz w:val="20"/>
                <w:szCs w:val="20"/>
              </w:rPr>
              <w:object w:dxaOrig="1480" w:dyaOrig="580">
                <v:shape id="_x0000_i1030" type="#_x0000_t75" style="width:75pt;height:30pt" o:ole="">
                  <v:imagedata r:id="rId15" o:title=""/>
                </v:shape>
                <o:OLEObject Type="Embed" ProgID="Equation.DSMT4" ShapeID="_x0000_i1030" DrawAspect="Content" ObjectID="_1572236770" r:id="rId16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  <w:p w:rsidR="008969B7" w:rsidRPr="00A9669A" w:rsidRDefault="008969B7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8969B7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 </w:t>
            </w:r>
            <w:r w:rsidR="00DF4EB0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560" w:dyaOrig="340">
                <v:shape id="_x0000_i1031" type="#_x0000_t75" style="width:78pt;height:18pt" o:ole="">
                  <v:imagedata r:id="rId17" o:title=""/>
                </v:shape>
                <o:OLEObject Type="Embed" ProgID="Equation.DSMT4" ShapeID="_x0000_i1031" DrawAspect="Content" ObjectID="_1572236771" r:id="rId18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969B7" w:rsidRPr="00A9669A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620" w:dyaOrig="340">
                <v:shape id="_x0000_i1032" type="#_x0000_t75" style="width:81pt;height:18pt" o:ole="">
                  <v:imagedata r:id="rId19" o:title=""/>
                </v:shape>
                <o:OLEObject Type="Embed" ProgID="Equation.DSMT4" ShapeID="_x0000_i1032" DrawAspect="Content" ObjectID="_1572236772" r:id="rId20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Pr="00A9669A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8969B7" w:rsidRDefault="008969B7" w:rsidP="00067E2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lastRenderedPageBreak/>
              <w:t xml:space="preserve">5.  </w:t>
            </w:r>
            <w:r w:rsidR="00F71858" w:rsidRPr="00DF4EB0">
              <w:rPr>
                <w:rFonts w:ascii="Comic Sans MS" w:hAnsi="Comic Sans MS"/>
                <w:position w:val="-14"/>
                <w:sz w:val="20"/>
                <w:szCs w:val="20"/>
              </w:rPr>
              <w:object w:dxaOrig="2480" w:dyaOrig="380">
                <v:shape id="_x0000_i1033" type="#_x0000_t75" style="width:124.5pt;height:19.5pt" o:ole="">
                  <v:imagedata r:id="rId21" o:title=""/>
                </v:shape>
                <o:OLEObject Type="Embed" ProgID="Equation.DSMT4" ShapeID="_x0000_i1033" DrawAspect="Content" ObjectID="_1572236773" r:id="rId22"/>
              </w:object>
            </w:r>
          </w:p>
          <w:p w:rsidR="00DF4EB0" w:rsidRDefault="00DF4EB0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5.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 w:rsidRPr="00DF4EB0">
              <w:rPr>
                <w:rFonts w:ascii="Comic Sans MS" w:hAnsi="Comic Sans MS"/>
                <w:position w:val="-14"/>
                <w:sz w:val="20"/>
                <w:szCs w:val="20"/>
              </w:rPr>
              <w:object w:dxaOrig="2460" w:dyaOrig="380">
                <v:shape id="_x0000_i1034" type="#_x0000_t75" style="width:123.75pt;height:19.5pt" o:ole="">
                  <v:imagedata r:id="rId23" o:title=""/>
                </v:shape>
                <o:OLEObject Type="Embed" ProgID="Equation.DSMT4" ShapeID="_x0000_i1034" DrawAspect="Content" ObjectID="_1572236774" r:id="rId24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Pr="00A9669A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93360D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6.  </w:t>
            </w:r>
            <w:r w:rsidR="00DF4EB0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460" w:dyaOrig="380">
                <v:shape id="_x0000_i1035" type="#_x0000_t75" style="width:123pt;height:18.75pt" o:ole="">
                  <v:imagedata r:id="rId25" o:title=""/>
                </v:shape>
                <o:OLEObject Type="Embed" ProgID="Equation.DSMT4" ShapeID="_x0000_i1035" DrawAspect="Content" ObjectID="_1572236775" r:id="rId26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3360D" w:rsidRDefault="0093360D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93360D" w:rsidRDefault="0093360D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6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540" w:dyaOrig="380">
                <v:shape id="_x0000_i1036" type="#_x0000_t75" style="width:126.75pt;height:18.75pt" o:ole="">
                  <v:imagedata r:id="rId27" o:title=""/>
                </v:shape>
                <o:OLEObject Type="Embed" ProgID="Equation.DSMT4" ShapeID="_x0000_i1036" DrawAspect="Content" ObjectID="_1572236776" r:id="rId28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  <w:p w:rsidR="0093360D" w:rsidRPr="00A9669A" w:rsidRDefault="0093360D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067E25" w:rsidRPr="00A9669A" w:rsidTr="008969B7">
        <w:tc>
          <w:tcPr>
            <w:tcW w:w="5430" w:type="dxa"/>
          </w:tcPr>
          <w:p w:rsidR="00067E25" w:rsidRDefault="00067E25" w:rsidP="001E2AE2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7.  </w:t>
            </w:r>
            <w:r w:rsidR="00DF4EB0" w:rsidRPr="00DF4EB0">
              <w:rPr>
                <w:rFonts w:ascii="Comic Sans MS" w:hAnsi="Comic Sans MS"/>
                <w:position w:val="-14"/>
                <w:sz w:val="20"/>
                <w:szCs w:val="20"/>
              </w:rPr>
              <w:object w:dxaOrig="2680" w:dyaOrig="380" w14:anchorId="66814037">
                <v:shape id="_x0000_i1037" type="#_x0000_t75" style="width:133.5pt;height:18.75pt" o:ole="">
                  <v:imagedata r:id="rId29" o:title=""/>
                </v:shape>
                <o:OLEObject Type="Embed" ProgID="Equation.DSMT4" ShapeID="_x0000_i1037" DrawAspect="Content" ObjectID="_1572236777" r:id="rId30"/>
              </w:object>
            </w:r>
          </w:p>
          <w:p w:rsidR="00DF4EB0" w:rsidRDefault="00DF4EB0" w:rsidP="001E2AE2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1E2AE2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067E25" w:rsidRPr="00A9669A" w:rsidRDefault="00067E25" w:rsidP="001E2AE2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067E25" w:rsidRDefault="00067E25" w:rsidP="00DF4EB0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7.  </w:t>
            </w:r>
            <w:r w:rsidR="00F71858" w:rsidRPr="00DF4EB0">
              <w:rPr>
                <w:rFonts w:ascii="Comic Sans MS" w:hAnsi="Comic Sans MS"/>
                <w:position w:val="-20"/>
                <w:sz w:val="20"/>
                <w:szCs w:val="20"/>
              </w:rPr>
              <w:object w:dxaOrig="1600" w:dyaOrig="560">
                <v:shape id="_x0000_i1038" type="#_x0000_t75" style="width:80.25pt;height:27.75pt" o:ole="">
                  <v:imagedata r:id="rId31" o:title=""/>
                </v:shape>
                <o:OLEObject Type="Embed" ProgID="Equation.DSMT4" ShapeID="_x0000_i1038" DrawAspect="Content" ObjectID="_1572236778" r:id="rId32"/>
              </w:object>
            </w:r>
          </w:p>
        </w:tc>
      </w:tr>
      <w:tr w:rsidR="00067E25" w:rsidRPr="00A9669A" w:rsidTr="008969B7">
        <w:tc>
          <w:tcPr>
            <w:tcW w:w="5430" w:type="dxa"/>
          </w:tcPr>
          <w:p w:rsidR="00067E25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8.  </w:t>
            </w:r>
            <w:r w:rsidR="00F71858" w:rsidRPr="00F71858">
              <w:rPr>
                <w:rFonts w:ascii="Comic Sans MS" w:hAnsi="Comic Sans MS"/>
                <w:position w:val="-20"/>
                <w:sz w:val="20"/>
                <w:szCs w:val="20"/>
              </w:rPr>
              <w:object w:dxaOrig="2640" w:dyaOrig="560">
                <v:shape id="_x0000_i1039" type="#_x0000_t75" style="width:132pt;height:27.75pt" o:ole="">
                  <v:imagedata r:id="rId33" o:title=""/>
                </v:shape>
                <o:OLEObject Type="Embed" ProgID="Equation.DSMT4" ShapeID="_x0000_i1039" DrawAspect="Content" ObjectID="_1572236779" r:id="rId34"/>
              </w:object>
            </w:r>
          </w:p>
          <w:p w:rsidR="004C7537" w:rsidRDefault="004C7537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067E25" w:rsidRPr="00A9669A" w:rsidRDefault="00067E2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067E25" w:rsidRPr="00A9669A" w:rsidRDefault="00067E25" w:rsidP="00DF4EB0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8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480" w:dyaOrig="380">
                <v:shape id="_x0000_i1040" type="#_x0000_t75" style="width:123.75pt;height:18.75pt" o:ole="">
                  <v:imagedata r:id="rId35" o:title=""/>
                </v:shape>
                <o:OLEObject Type="Embed" ProgID="Equation.DSMT4" ShapeID="_x0000_i1040" DrawAspect="Content" ObjectID="_1572236780" r:id="rId36"/>
              </w:objec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</w:tc>
      </w:tr>
    </w:tbl>
    <w:p w:rsidR="000A1475" w:rsidRPr="000A1475" w:rsidRDefault="000A1475" w:rsidP="003B4CC9">
      <w:pPr>
        <w:spacing w:after="0"/>
        <w:rPr>
          <w:rFonts w:ascii="Comic Sans MS" w:hAnsi="Comic Sans MS"/>
          <w:b/>
        </w:rPr>
      </w:pPr>
    </w:p>
    <w:sectPr w:rsidR="000A1475" w:rsidRPr="000A1475" w:rsidSect="000A14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1475"/>
    <w:rsid w:val="00067E25"/>
    <w:rsid w:val="000A1475"/>
    <w:rsid w:val="000A4ED3"/>
    <w:rsid w:val="000B5F3E"/>
    <w:rsid w:val="000C0451"/>
    <w:rsid w:val="00255276"/>
    <w:rsid w:val="00266681"/>
    <w:rsid w:val="002C26D8"/>
    <w:rsid w:val="003B4CC9"/>
    <w:rsid w:val="0047339E"/>
    <w:rsid w:val="004B4257"/>
    <w:rsid w:val="004C7537"/>
    <w:rsid w:val="005566A0"/>
    <w:rsid w:val="00612466"/>
    <w:rsid w:val="006137DA"/>
    <w:rsid w:val="00655C5C"/>
    <w:rsid w:val="008409DF"/>
    <w:rsid w:val="00842146"/>
    <w:rsid w:val="008969B7"/>
    <w:rsid w:val="0093360D"/>
    <w:rsid w:val="00A525A6"/>
    <w:rsid w:val="00A70839"/>
    <w:rsid w:val="00A9669A"/>
    <w:rsid w:val="00AC39F6"/>
    <w:rsid w:val="00C17F4D"/>
    <w:rsid w:val="00CF3735"/>
    <w:rsid w:val="00D63BFC"/>
    <w:rsid w:val="00DE476D"/>
    <w:rsid w:val="00DF4EB0"/>
    <w:rsid w:val="00E70F98"/>
    <w:rsid w:val="00F05B14"/>
    <w:rsid w:val="00F07922"/>
    <w:rsid w:val="00F71858"/>
    <w:rsid w:val="00FB1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F68D9F2-66CE-4FB0-A02C-D7D3DD0E4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475"/>
    <w:pPr>
      <w:ind w:left="720"/>
      <w:contextualSpacing/>
    </w:pPr>
  </w:style>
  <w:style w:type="table" w:styleId="TableGrid">
    <w:name w:val="Table Grid"/>
    <w:basedOn w:val="TableNormal"/>
    <w:uiPriority w:val="59"/>
    <w:rsid w:val="000A14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4E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2A2F55-8DDD-4C48-9FE6-E11F3624B9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PSD #2357</Company>
  <LinksUpToDate>false</LinksUpToDate>
  <CharactersWithSpaces>1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ron Barry</dc:creator>
  <cp:lastModifiedBy>Jeanne Dobson</cp:lastModifiedBy>
  <cp:revision>2</cp:revision>
  <cp:lastPrinted>2013-04-15T20:10:00Z</cp:lastPrinted>
  <dcterms:created xsi:type="dcterms:W3CDTF">2017-11-15T13:37:00Z</dcterms:created>
  <dcterms:modified xsi:type="dcterms:W3CDTF">2017-11-15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